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605B" w:rsidRDefault="00881B61">
      <w:r>
        <w:t>Algebra 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497D48">
        <w:tab/>
      </w:r>
      <w:r>
        <w:t>Name: _________________________________</w:t>
      </w:r>
    </w:p>
    <w:p w:rsidR="00881B61" w:rsidRDefault="00881B61">
      <w:r>
        <w:t>Dividing Imaginary &amp; Complex Numbers</w:t>
      </w:r>
      <w:r>
        <w:tab/>
      </w:r>
      <w:r>
        <w:tab/>
      </w:r>
      <w:r>
        <w:tab/>
      </w:r>
      <w:r w:rsidR="00497D48">
        <w:tab/>
      </w:r>
      <w:r w:rsidR="00497D48">
        <w:tab/>
      </w:r>
      <w:bookmarkStart w:id="0" w:name="_GoBack"/>
      <w:bookmarkEnd w:id="0"/>
      <w:r>
        <w:t>Block: ____________ Date: ________________</w:t>
      </w:r>
    </w:p>
    <w:p w:rsidR="00881B61" w:rsidRDefault="00881B61"/>
    <w:p w:rsidR="00881B61" w:rsidRPr="003206F8" w:rsidRDefault="00881B61">
      <w:pPr>
        <w:rPr>
          <w:b/>
        </w:rPr>
      </w:pPr>
      <w:r w:rsidRPr="003206F8">
        <w:rPr>
          <w:b/>
        </w:rPr>
        <w:t>Simplify completely.</w:t>
      </w:r>
    </w:p>
    <w:tbl>
      <w:tblPr>
        <w:tblStyle w:val="TableGrid"/>
        <w:tblW w:w="10820" w:type="dxa"/>
        <w:tblLook w:val="04A0" w:firstRow="1" w:lastRow="0" w:firstColumn="1" w:lastColumn="0" w:noHBand="0" w:noVBand="1"/>
      </w:tblPr>
      <w:tblGrid>
        <w:gridCol w:w="5410"/>
        <w:gridCol w:w="5410"/>
      </w:tblGrid>
      <w:tr w:rsidR="00881B61" w:rsidTr="00B778D8">
        <w:trPr>
          <w:trHeight w:val="2506"/>
        </w:trPr>
        <w:tc>
          <w:tcPr>
            <w:tcW w:w="5410" w:type="dxa"/>
          </w:tcPr>
          <w:p w:rsidR="00881B61" w:rsidRDefault="00881B61" w:rsidP="00881B61">
            <w:r>
              <w:t xml:space="preserve">1.) </w:t>
            </w:r>
            <w:r w:rsidR="00B778D8" w:rsidRPr="00881B61">
              <w:rPr>
                <w:position w:val="-24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3219" type="#_x0000_t75" style="width:11.1pt;height:30.85pt" o:ole="">
                  <v:imagedata r:id="rId4" o:title=""/>
                </v:shape>
                <o:OLEObject Type="Embed" ProgID="Equation.DSMT4" ShapeID="_x0000_i3219" DrawAspect="Content" ObjectID="_1578210562" r:id="rId5"/>
              </w:object>
            </w:r>
          </w:p>
        </w:tc>
        <w:tc>
          <w:tcPr>
            <w:tcW w:w="5410" w:type="dxa"/>
          </w:tcPr>
          <w:p w:rsidR="003206F8" w:rsidRDefault="00881B61">
            <w:pPr>
              <w:rPr>
                <w:noProof/>
              </w:rPr>
            </w:pPr>
            <w:r>
              <w:t>2.)</w:t>
            </w:r>
            <w:r w:rsidR="00B778D8">
              <w:t xml:space="preserve"> </w:t>
            </w:r>
            <w:r w:rsidR="00B778D8" w:rsidRPr="00881B61">
              <w:rPr>
                <w:position w:val="-24"/>
              </w:rPr>
              <w:object w:dxaOrig="300" w:dyaOrig="620">
                <v:shape id="_x0000_i3220" type="#_x0000_t75" style="width:15.05pt;height:30.85pt" o:ole="">
                  <v:imagedata r:id="rId6" o:title=""/>
                </v:shape>
                <o:OLEObject Type="Embed" ProgID="Equation.DSMT4" ShapeID="_x0000_i3220" DrawAspect="Content" ObjectID="_1578210563" r:id="rId7"/>
              </w:object>
            </w:r>
            <w:r>
              <w:rPr>
                <w:noProof/>
              </w:rPr>
              <w:t xml:space="preserve"> </w:t>
            </w:r>
          </w:p>
          <w:p w:rsidR="003206F8" w:rsidRDefault="003206F8"/>
          <w:p w:rsidR="00CD7AB7" w:rsidRDefault="00CD7AB7"/>
        </w:tc>
      </w:tr>
      <w:tr w:rsidR="00881B61" w:rsidTr="00B778D8">
        <w:trPr>
          <w:trHeight w:val="2506"/>
        </w:trPr>
        <w:tc>
          <w:tcPr>
            <w:tcW w:w="5410" w:type="dxa"/>
          </w:tcPr>
          <w:p w:rsidR="00881B61" w:rsidRDefault="00881B61" w:rsidP="00B778D8">
            <w:r>
              <w:t xml:space="preserve">3.) </w:t>
            </w:r>
            <w:r w:rsidR="00B778D8" w:rsidRPr="00881B61">
              <w:rPr>
                <w:position w:val="-24"/>
              </w:rPr>
              <w:object w:dxaOrig="279" w:dyaOrig="620">
                <v:shape id="_x0000_i3221" type="#_x0000_t75" style="width:14.25pt;height:30.85pt" o:ole="">
                  <v:imagedata r:id="rId8" o:title=""/>
                </v:shape>
                <o:OLEObject Type="Embed" ProgID="Equation.DSMT4" ShapeID="_x0000_i3221" DrawAspect="Content" ObjectID="_1578210564" r:id="rId9"/>
              </w:object>
            </w:r>
          </w:p>
        </w:tc>
        <w:tc>
          <w:tcPr>
            <w:tcW w:w="5410" w:type="dxa"/>
          </w:tcPr>
          <w:p w:rsidR="00881B61" w:rsidRDefault="00881B61">
            <w:r>
              <w:t>4.)</w:t>
            </w:r>
            <w:r w:rsidR="00B778D8">
              <w:t xml:space="preserve"> </w:t>
            </w:r>
            <w:r w:rsidR="00B778D8" w:rsidRPr="00881B61">
              <w:rPr>
                <w:position w:val="-24"/>
              </w:rPr>
              <w:object w:dxaOrig="460" w:dyaOrig="620">
                <v:shape id="_x0000_i3222" type="#_x0000_t75" style="width:22.95pt;height:30.85pt" o:ole="">
                  <v:imagedata r:id="rId10" o:title=""/>
                </v:shape>
                <o:OLEObject Type="Embed" ProgID="Equation.DSMT4" ShapeID="_x0000_i3222" DrawAspect="Content" ObjectID="_1578210565" r:id="rId11"/>
              </w:object>
            </w:r>
          </w:p>
          <w:p w:rsidR="00CD7AB7" w:rsidRDefault="00CD7AB7"/>
          <w:p w:rsidR="003206F8" w:rsidRDefault="003206F8"/>
        </w:tc>
      </w:tr>
      <w:tr w:rsidR="00B778D8" w:rsidTr="00B778D8">
        <w:trPr>
          <w:trHeight w:val="2472"/>
        </w:trPr>
        <w:tc>
          <w:tcPr>
            <w:tcW w:w="5410" w:type="dxa"/>
          </w:tcPr>
          <w:p w:rsidR="00B778D8" w:rsidRDefault="00B778D8">
            <w:r>
              <w:t>5.)</w:t>
            </w:r>
            <w:r w:rsidRPr="00881B61">
              <w:rPr>
                <w:noProof/>
              </w:rPr>
              <w:t xml:space="preserve"> </w:t>
            </w:r>
            <w:r w:rsidRPr="00881B61">
              <w:rPr>
                <w:noProof/>
                <w:position w:val="-24"/>
              </w:rPr>
              <w:object w:dxaOrig="499" w:dyaOrig="620">
                <v:shape id="_x0000_i3224" type="#_x0000_t75" style="width:25.3pt;height:30.85pt" o:ole="">
                  <v:imagedata r:id="rId12" o:title=""/>
                </v:shape>
                <o:OLEObject Type="Embed" ProgID="Equation.DSMT4" ShapeID="_x0000_i3224" DrawAspect="Content" ObjectID="_1578210566" r:id="rId13"/>
              </w:object>
            </w:r>
          </w:p>
        </w:tc>
        <w:tc>
          <w:tcPr>
            <w:tcW w:w="5410" w:type="dxa"/>
          </w:tcPr>
          <w:p w:rsidR="00B778D8" w:rsidRDefault="00B778D8">
            <w:pPr>
              <w:rPr>
                <w:noProof/>
              </w:rPr>
            </w:pPr>
            <w:r>
              <w:t>6.)</w:t>
            </w:r>
            <w:r w:rsidRPr="00881B61">
              <w:rPr>
                <w:noProof/>
              </w:rPr>
              <w:t xml:space="preserve"> </w:t>
            </w:r>
            <w:r w:rsidRPr="00881B61">
              <w:rPr>
                <w:noProof/>
                <w:position w:val="-24"/>
              </w:rPr>
              <w:object w:dxaOrig="639" w:dyaOrig="620">
                <v:shape id="_x0000_i3223" type="#_x0000_t75" style="width:32.45pt;height:30.85pt" o:ole="">
                  <v:imagedata r:id="rId14" o:title=""/>
                </v:shape>
                <o:OLEObject Type="Embed" ProgID="Equation.DSMT4" ShapeID="_x0000_i3223" DrawAspect="Content" ObjectID="_1578210567" r:id="rId15"/>
              </w:object>
            </w:r>
          </w:p>
          <w:p w:rsidR="00B778D8" w:rsidRDefault="00B778D8">
            <w:pPr>
              <w:rPr>
                <w:noProof/>
              </w:rPr>
            </w:pPr>
          </w:p>
          <w:p w:rsidR="00B778D8" w:rsidRDefault="00B778D8"/>
        </w:tc>
      </w:tr>
      <w:tr w:rsidR="00B778D8" w:rsidTr="00B778D8">
        <w:trPr>
          <w:trHeight w:val="2506"/>
        </w:trPr>
        <w:tc>
          <w:tcPr>
            <w:tcW w:w="5410" w:type="dxa"/>
          </w:tcPr>
          <w:p w:rsidR="00B778D8" w:rsidRDefault="00B778D8">
            <w:r>
              <w:t>7.)</w:t>
            </w:r>
            <w:r w:rsidRPr="00881B61">
              <w:t xml:space="preserve"> </w:t>
            </w:r>
            <w:r w:rsidRPr="00881B61">
              <w:rPr>
                <w:position w:val="-24"/>
              </w:rPr>
              <w:object w:dxaOrig="560" w:dyaOrig="620">
                <v:shape id="_x0000_i3225" type="#_x0000_t75" style="width:27.7pt;height:30.85pt" o:ole="">
                  <v:imagedata r:id="rId16" o:title=""/>
                </v:shape>
                <o:OLEObject Type="Embed" ProgID="Equation.DSMT4" ShapeID="_x0000_i3225" DrawAspect="Content" ObjectID="_1578210568" r:id="rId17"/>
              </w:object>
            </w:r>
          </w:p>
        </w:tc>
        <w:tc>
          <w:tcPr>
            <w:tcW w:w="5410" w:type="dxa"/>
          </w:tcPr>
          <w:p w:rsidR="00B778D8" w:rsidRDefault="00B778D8">
            <w:r>
              <w:t>8.)</w:t>
            </w:r>
            <w:r w:rsidRPr="00881B61">
              <w:t xml:space="preserve"> </w:t>
            </w:r>
            <w:r w:rsidRPr="00881B61">
              <w:rPr>
                <w:position w:val="-24"/>
              </w:rPr>
              <w:object w:dxaOrig="620" w:dyaOrig="620">
                <v:shape id="_x0000_i3226" type="#_x0000_t75" style="width:30.85pt;height:30.85pt" o:ole="">
                  <v:imagedata r:id="rId18" o:title=""/>
                </v:shape>
                <o:OLEObject Type="Embed" ProgID="Equation.DSMT4" ShapeID="_x0000_i3226" DrawAspect="Content" ObjectID="_1578210569" r:id="rId19"/>
              </w:object>
            </w:r>
          </w:p>
          <w:p w:rsidR="00B778D8" w:rsidRDefault="00B778D8"/>
          <w:p w:rsidR="00B778D8" w:rsidRDefault="00B778D8"/>
        </w:tc>
      </w:tr>
      <w:tr w:rsidR="00B778D8" w:rsidTr="00B778D8">
        <w:trPr>
          <w:trHeight w:val="2506"/>
        </w:trPr>
        <w:tc>
          <w:tcPr>
            <w:tcW w:w="5410" w:type="dxa"/>
          </w:tcPr>
          <w:p w:rsidR="00B778D8" w:rsidRDefault="00B778D8">
            <w:r>
              <w:t>9.)</w:t>
            </w:r>
            <w:r w:rsidRPr="00881B61">
              <w:t xml:space="preserve"> </w:t>
            </w:r>
            <w:r w:rsidRPr="00881B61">
              <w:rPr>
                <w:position w:val="-24"/>
              </w:rPr>
              <w:object w:dxaOrig="580" w:dyaOrig="620">
                <v:shape id="_x0000_i3228" type="#_x0000_t75" style="width:28.5pt;height:30.85pt" o:ole="">
                  <v:imagedata r:id="rId20" o:title=""/>
                </v:shape>
                <o:OLEObject Type="Embed" ProgID="Equation.DSMT4" ShapeID="_x0000_i3228" DrawAspect="Content" ObjectID="_1578210570" r:id="rId21"/>
              </w:object>
            </w:r>
          </w:p>
        </w:tc>
        <w:tc>
          <w:tcPr>
            <w:tcW w:w="5410" w:type="dxa"/>
          </w:tcPr>
          <w:p w:rsidR="00B778D8" w:rsidRDefault="00B778D8">
            <w:r>
              <w:t>10.)</w:t>
            </w:r>
            <w:r w:rsidRPr="00881B61">
              <w:t xml:space="preserve"> </w:t>
            </w:r>
            <w:r w:rsidRPr="00881B61">
              <w:rPr>
                <w:position w:val="-24"/>
              </w:rPr>
              <w:object w:dxaOrig="620" w:dyaOrig="620">
                <v:shape id="_x0000_i3227" type="#_x0000_t75" style="width:30.85pt;height:30.85pt" o:ole="">
                  <v:imagedata r:id="rId22" o:title=""/>
                </v:shape>
                <o:OLEObject Type="Embed" ProgID="Equation.DSMT4" ShapeID="_x0000_i3227" DrawAspect="Content" ObjectID="_1578210571" r:id="rId23"/>
              </w:object>
            </w:r>
          </w:p>
          <w:p w:rsidR="00B778D8" w:rsidRDefault="00B778D8"/>
          <w:p w:rsidR="00B778D8" w:rsidRDefault="00B778D8"/>
        </w:tc>
      </w:tr>
    </w:tbl>
    <w:p w:rsidR="00881B61" w:rsidRDefault="00881B61" w:rsidP="00B778D8"/>
    <w:sectPr w:rsidR="00881B61" w:rsidSect="00881B6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3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1B61"/>
    <w:rsid w:val="003206F8"/>
    <w:rsid w:val="00497D48"/>
    <w:rsid w:val="004D0A25"/>
    <w:rsid w:val="00650371"/>
    <w:rsid w:val="007466F4"/>
    <w:rsid w:val="00881B61"/>
    <w:rsid w:val="00B778D8"/>
    <w:rsid w:val="00CD7AB7"/>
    <w:rsid w:val="00D3605B"/>
    <w:rsid w:val="00E33C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8B5579"/>
  <w15:chartTrackingRefBased/>
  <w15:docId w15:val="{19AD55CE-BA24-43C6-BF34-FCFBCB9FA7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81B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73</Words>
  <Characters>41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3</cp:revision>
  <dcterms:created xsi:type="dcterms:W3CDTF">2018-01-23T16:02:00Z</dcterms:created>
  <dcterms:modified xsi:type="dcterms:W3CDTF">2018-01-23T16:02:00Z</dcterms:modified>
</cp:coreProperties>
</file>